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B6CBD3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МИНИСТЕРСТВО ЦИФРОВОГО РАЗВИТИЯ, СВЯЗИ И МАССОВЫХ КОММУНИКАЦИЙ РОССИЙСКОЙ ФЕДЕРАЦИИ</w:t>
      </w:r>
    </w:p>
    <w:p w14:paraId="37B61D91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Ордена Трудового Красного Знамени федеральное государственное бюджетное образовательное учреждение высшего образования</w:t>
      </w:r>
    </w:p>
    <w:p w14:paraId="60991B31" w14:textId="77777777" w:rsidR="0046676A" w:rsidRPr="00F14639" w:rsidRDefault="0046676A" w:rsidP="0046676A">
      <w:pPr>
        <w:pBdr>
          <w:bottom w:val="single" w:sz="12" w:space="1" w:color="auto"/>
        </w:pBdr>
        <w:spacing w:after="0" w:line="240" w:lineRule="auto"/>
        <w:contextualSpacing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F14639">
        <w:rPr>
          <w:rFonts w:asciiTheme="majorBidi" w:hAnsiTheme="majorBidi" w:cstheme="majorBidi"/>
          <w:b/>
          <w:bCs/>
          <w:sz w:val="28"/>
          <w:szCs w:val="28"/>
        </w:rPr>
        <w:t>«Московский технический университет связи и информатики»</w:t>
      </w:r>
    </w:p>
    <w:p w14:paraId="6CB506A2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Кафедра «Информатика»</w:t>
      </w:r>
    </w:p>
    <w:p w14:paraId="77CC5AE7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5C8390A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D412ED8" w14:textId="363B6428" w:rsidR="0046676A" w:rsidRPr="00F14639" w:rsidRDefault="0046676A" w:rsidP="0046676A">
      <w:pPr>
        <w:pStyle w:val="Code"/>
        <w:spacing w:before="0" w:after="0"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F14639">
        <w:rPr>
          <w:rFonts w:asciiTheme="majorBidi" w:hAnsiTheme="majorBidi" w:cstheme="majorBidi"/>
          <w:b/>
          <w:bCs/>
          <w:sz w:val="32"/>
          <w:szCs w:val="32"/>
        </w:rPr>
        <w:t xml:space="preserve">Отчет по </w:t>
      </w:r>
      <w:r>
        <w:rPr>
          <w:rFonts w:asciiTheme="majorBidi" w:hAnsiTheme="majorBidi" w:cstheme="majorBidi"/>
          <w:b/>
          <w:bCs/>
          <w:sz w:val="32"/>
          <w:szCs w:val="32"/>
        </w:rPr>
        <w:t>лабораторной работе</w:t>
      </w:r>
      <w:r w:rsidRPr="00F14639">
        <w:rPr>
          <w:rFonts w:asciiTheme="majorBidi" w:hAnsiTheme="majorBidi" w:cstheme="majorBidi"/>
          <w:b/>
          <w:bCs/>
          <w:sz w:val="32"/>
          <w:szCs w:val="32"/>
        </w:rPr>
        <w:t xml:space="preserve"> №</w:t>
      </w:r>
      <w:r>
        <w:rPr>
          <w:rFonts w:asciiTheme="majorBidi" w:hAnsiTheme="majorBidi" w:cstheme="majorBidi"/>
          <w:b/>
          <w:bCs/>
          <w:sz w:val="32"/>
          <w:szCs w:val="32"/>
        </w:rPr>
        <w:t>4</w:t>
      </w:r>
    </w:p>
    <w:p w14:paraId="68AED1D5" w14:textId="77777777" w:rsidR="0046676A" w:rsidRPr="00F14639" w:rsidRDefault="0046676A" w:rsidP="0046676A">
      <w:pPr>
        <w:spacing w:after="0" w:line="360" w:lineRule="auto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F14639">
        <w:rPr>
          <w:rFonts w:asciiTheme="majorBidi" w:hAnsiTheme="majorBidi" w:cstheme="majorBidi"/>
          <w:b/>
          <w:bCs/>
          <w:sz w:val="32"/>
          <w:szCs w:val="32"/>
        </w:rPr>
        <w:t>по дисциплине</w:t>
      </w:r>
    </w:p>
    <w:p w14:paraId="15B4CF85" w14:textId="77777777" w:rsidR="0046676A" w:rsidRPr="00F14639" w:rsidRDefault="0046676A" w:rsidP="0046676A">
      <w:pPr>
        <w:spacing w:after="0" w:line="360" w:lineRule="auto"/>
        <w:contextualSpacing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F14639">
        <w:rPr>
          <w:rFonts w:asciiTheme="majorBidi" w:hAnsiTheme="majorBidi" w:cstheme="majorBidi"/>
          <w:b/>
          <w:bCs/>
          <w:sz w:val="32"/>
          <w:szCs w:val="32"/>
        </w:rPr>
        <w:t>«Численные методы»</w:t>
      </w:r>
    </w:p>
    <w:p w14:paraId="5489CD73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459B8E18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BA6F5F9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4F3747B1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6C6436B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4F152BD9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A4004B6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0501B501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D8996A5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2650306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4831B0CE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558AE72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26291C90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12398F4A" w14:textId="77777777" w:rsidR="0046676A" w:rsidRPr="00F14639" w:rsidRDefault="0046676A" w:rsidP="0046676A">
      <w:pPr>
        <w:spacing w:after="0" w:line="240" w:lineRule="auto"/>
        <w:contextualSpacing/>
        <w:rPr>
          <w:rFonts w:asciiTheme="majorBidi" w:hAnsiTheme="majorBidi" w:cstheme="majorBidi"/>
          <w:szCs w:val="28"/>
        </w:rPr>
      </w:pPr>
    </w:p>
    <w:p w14:paraId="453ACE98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7C146658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Cs w:val="28"/>
        </w:rPr>
      </w:pPr>
    </w:p>
    <w:p w14:paraId="35A748F6" w14:textId="77777777" w:rsidR="0046676A" w:rsidRPr="00F14639" w:rsidRDefault="0046676A" w:rsidP="0046676A">
      <w:pPr>
        <w:spacing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 xml:space="preserve">Выполнил: студент гр. БЭИ2202 </w:t>
      </w:r>
    </w:p>
    <w:p w14:paraId="6DA6DD1B" w14:textId="08705947" w:rsidR="0046676A" w:rsidRPr="00F14639" w:rsidRDefault="0046676A" w:rsidP="0046676A">
      <w:pPr>
        <w:spacing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Тогузов А. А.</w:t>
      </w:r>
    </w:p>
    <w:p w14:paraId="357D498C" w14:textId="74EA7BB1" w:rsidR="0046676A" w:rsidRPr="00F14639" w:rsidRDefault="0046676A" w:rsidP="0046676A">
      <w:pPr>
        <w:spacing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Вариант 24</w:t>
      </w:r>
      <w:r w:rsidRPr="00F14639">
        <w:rPr>
          <w:rFonts w:asciiTheme="majorBidi" w:hAnsiTheme="majorBidi" w:cstheme="majorBidi"/>
          <w:sz w:val="28"/>
          <w:szCs w:val="28"/>
        </w:rPr>
        <w:t>.</w:t>
      </w:r>
    </w:p>
    <w:p w14:paraId="227B59B3" w14:textId="77777777" w:rsidR="0046676A" w:rsidRPr="00F14639" w:rsidRDefault="0046676A" w:rsidP="0046676A">
      <w:pPr>
        <w:spacing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Проверил: доц. каф. «Информатика»</w:t>
      </w:r>
    </w:p>
    <w:p w14:paraId="712CF9B2" w14:textId="77777777" w:rsidR="0046676A" w:rsidRPr="00F14639" w:rsidRDefault="0046676A" w:rsidP="0046676A">
      <w:pPr>
        <w:spacing w:after="0" w:line="240" w:lineRule="auto"/>
        <w:ind w:firstLine="4820"/>
        <w:contextualSpacing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>Мацкевич А. Г.</w:t>
      </w:r>
    </w:p>
    <w:p w14:paraId="6574216A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332D42C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40026EB5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85DDD9C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040B8AEF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49DD9D75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55EE78E7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38A1293C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19B7AB2E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0007438B" w14:textId="77777777" w:rsidR="0046676A" w:rsidRPr="00F14639" w:rsidRDefault="0046676A" w:rsidP="0046676A">
      <w:pPr>
        <w:spacing w:after="0" w:line="240" w:lineRule="auto"/>
        <w:contextualSpacing/>
        <w:rPr>
          <w:rFonts w:asciiTheme="majorBidi" w:hAnsiTheme="majorBidi" w:cstheme="majorBidi"/>
          <w:sz w:val="28"/>
          <w:szCs w:val="28"/>
        </w:rPr>
      </w:pPr>
    </w:p>
    <w:p w14:paraId="31B6DFCC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4FB466B5" w14:textId="77777777" w:rsidR="0046676A" w:rsidRPr="00F14639" w:rsidRDefault="0046676A" w:rsidP="0046676A">
      <w:pPr>
        <w:spacing w:after="0" w:line="240" w:lineRule="auto"/>
        <w:contextualSpacing/>
        <w:rPr>
          <w:rFonts w:asciiTheme="majorBidi" w:hAnsiTheme="majorBidi" w:cstheme="majorBidi"/>
          <w:sz w:val="28"/>
          <w:szCs w:val="28"/>
        </w:rPr>
      </w:pPr>
    </w:p>
    <w:p w14:paraId="56D50DD0" w14:textId="77777777" w:rsidR="0046676A" w:rsidRPr="00F14639" w:rsidRDefault="0046676A" w:rsidP="0046676A">
      <w:pPr>
        <w:spacing w:after="0" w:line="240" w:lineRule="auto"/>
        <w:contextualSpacing/>
        <w:jc w:val="center"/>
        <w:rPr>
          <w:rFonts w:asciiTheme="majorBidi" w:hAnsiTheme="majorBidi" w:cstheme="majorBidi"/>
          <w:sz w:val="28"/>
          <w:szCs w:val="28"/>
        </w:rPr>
      </w:pPr>
    </w:p>
    <w:p w14:paraId="467FB928" w14:textId="3988AB9A" w:rsidR="0046676A" w:rsidRDefault="0046676A" w:rsidP="0046676A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  <w:r w:rsidRPr="00F14639">
        <w:rPr>
          <w:rFonts w:asciiTheme="majorBidi" w:hAnsiTheme="majorBidi" w:cstheme="majorBidi"/>
          <w:sz w:val="28"/>
          <w:szCs w:val="28"/>
        </w:rPr>
        <w:t xml:space="preserve">Москва, </w:t>
      </w:r>
      <w:r w:rsidRPr="00F14639">
        <w:rPr>
          <w:rFonts w:asciiTheme="majorBidi" w:hAnsiTheme="majorBidi" w:cstheme="majorBidi"/>
          <w:sz w:val="28"/>
          <w:szCs w:val="28"/>
        </w:rPr>
        <w:fldChar w:fldCharType="begin"/>
      </w:r>
      <w:r w:rsidRPr="00F14639">
        <w:rPr>
          <w:rFonts w:asciiTheme="majorBidi" w:hAnsiTheme="majorBidi" w:cstheme="majorBidi"/>
          <w:sz w:val="28"/>
          <w:szCs w:val="28"/>
        </w:rPr>
        <w:instrText xml:space="preserve"> DATE  \@ "yyyy"  \* MERGEFORMAT </w:instrText>
      </w:r>
      <w:r w:rsidRPr="00F14639">
        <w:rPr>
          <w:rFonts w:asciiTheme="majorBidi" w:hAnsiTheme="majorBidi" w:cstheme="majorBidi"/>
          <w:sz w:val="28"/>
          <w:szCs w:val="28"/>
        </w:rPr>
        <w:fldChar w:fldCharType="separate"/>
      </w:r>
      <w:r w:rsidR="003B41E2">
        <w:rPr>
          <w:rFonts w:asciiTheme="majorBidi" w:hAnsiTheme="majorBidi" w:cstheme="majorBidi"/>
          <w:noProof/>
          <w:sz w:val="28"/>
          <w:szCs w:val="28"/>
        </w:rPr>
        <w:t>2023</w:t>
      </w:r>
      <w:r w:rsidRPr="00F14639">
        <w:rPr>
          <w:rFonts w:asciiTheme="majorBidi" w:hAnsiTheme="majorBidi" w:cstheme="majorBidi"/>
          <w:sz w:val="28"/>
          <w:szCs w:val="28"/>
        </w:rPr>
        <w:fldChar w:fldCharType="end"/>
      </w:r>
      <w:r w:rsidRPr="00F14639">
        <w:rPr>
          <w:rFonts w:asciiTheme="majorBidi" w:hAnsiTheme="majorBidi" w:cstheme="majorBidi"/>
          <w:sz w:val="28"/>
          <w:szCs w:val="28"/>
        </w:rPr>
        <w:t xml:space="preserve"> г.</w:t>
      </w:r>
    </w:p>
    <w:p w14:paraId="2CEF1025" w14:textId="77777777" w:rsidR="0046676A" w:rsidRPr="002F00C5" w:rsidRDefault="0046676A" w:rsidP="00F71BF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F00C5">
        <w:rPr>
          <w:rFonts w:ascii="Times New Roman" w:hAnsi="Times New Roman" w:cs="Times New Roman"/>
          <w:sz w:val="28"/>
          <w:szCs w:val="28"/>
        </w:rPr>
        <w:lastRenderedPageBreak/>
        <w:t>Задания для численного интегрирования:</w:t>
      </w:r>
    </w:p>
    <w:p w14:paraId="6A4B2265" w14:textId="0AAEEE44" w:rsidR="0046676A" w:rsidRPr="002F00C5" w:rsidRDefault="002F00C5" w:rsidP="00F71BFD">
      <w:pPr>
        <w:pStyle w:val="51"/>
        <w:numPr>
          <w:ilvl w:val="0"/>
          <w:numId w:val="2"/>
        </w:numPr>
        <w:ind w:left="0" w:firstLine="709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/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x</m:t>
            </m:r>
          </m:sup>
        </m:sSup>
      </m:oMath>
      <w:r w:rsidR="0046676A" w:rsidRPr="002F00C5">
        <w:rPr>
          <w:sz w:val="28"/>
          <w:szCs w:val="28"/>
        </w:rPr>
        <w:t xml:space="preserve"> – подынтегральная функция;</w:t>
      </w:r>
    </w:p>
    <w:p w14:paraId="5F737D6B" w14:textId="3A84168D" w:rsidR="0046676A" w:rsidRPr="002F00C5" w:rsidRDefault="0046676A" w:rsidP="00F71BFD">
      <w:pPr>
        <w:pStyle w:val="51"/>
        <w:numPr>
          <w:ilvl w:val="0"/>
          <w:numId w:val="2"/>
        </w:numPr>
        <w:ind w:left="0" w:firstLine="709"/>
        <w:jc w:val="both"/>
        <w:rPr>
          <w:sz w:val="28"/>
          <w:szCs w:val="28"/>
        </w:rPr>
      </w:pPr>
      <w:r w:rsidRPr="002F00C5">
        <w:rPr>
          <w:sz w:val="28"/>
          <w:szCs w:val="28"/>
          <w:lang w:val="en-US"/>
        </w:rPr>
        <w:t>a</w:t>
      </w:r>
      <w:r w:rsidRPr="002F00C5">
        <w:rPr>
          <w:sz w:val="28"/>
          <w:szCs w:val="28"/>
        </w:rPr>
        <w:t>=</w:t>
      </w:r>
      <w:r w:rsidR="000567D5" w:rsidRPr="002F00C5">
        <w:rPr>
          <w:sz w:val="28"/>
          <w:szCs w:val="28"/>
          <w:lang w:val="en-US"/>
        </w:rPr>
        <w:t>-1</w:t>
      </w:r>
      <w:r w:rsidRPr="002F00C5">
        <w:rPr>
          <w:sz w:val="28"/>
          <w:szCs w:val="28"/>
        </w:rPr>
        <w:t xml:space="preserve">, </w:t>
      </w:r>
      <w:r w:rsidRPr="002F00C5">
        <w:rPr>
          <w:sz w:val="28"/>
          <w:szCs w:val="28"/>
          <w:lang w:val="en-US"/>
        </w:rPr>
        <w:t>b</w:t>
      </w:r>
      <w:r w:rsidRPr="002F00C5">
        <w:rPr>
          <w:sz w:val="28"/>
          <w:szCs w:val="28"/>
        </w:rPr>
        <w:t>=2–пределы интегрирования;</w:t>
      </w:r>
    </w:p>
    <w:p w14:paraId="6C9F4DF5" w14:textId="3B00FFE8" w:rsidR="0046676A" w:rsidRPr="002F00C5" w:rsidRDefault="0046676A" w:rsidP="00F71BFD">
      <w:pPr>
        <w:pStyle w:val="51"/>
        <w:numPr>
          <w:ilvl w:val="0"/>
          <w:numId w:val="2"/>
        </w:numPr>
        <w:ind w:left="0" w:firstLine="709"/>
        <w:jc w:val="both"/>
        <w:rPr>
          <w:sz w:val="28"/>
          <w:szCs w:val="28"/>
        </w:rPr>
      </w:pPr>
      <w:r w:rsidRPr="002F00C5">
        <w:rPr>
          <w:sz w:val="28"/>
          <w:szCs w:val="28"/>
        </w:rPr>
        <w:t>методы интегрирования –</w:t>
      </w:r>
      <w:r w:rsidR="000567D5" w:rsidRPr="002F00C5">
        <w:rPr>
          <w:sz w:val="28"/>
          <w:szCs w:val="28"/>
        </w:rPr>
        <w:t xml:space="preserve"> трапеций,</w:t>
      </w:r>
      <w:r w:rsidRPr="002F00C5">
        <w:rPr>
          <w:sz w:val="28"/>
          <w:szCs w:val="28"/>
        </w:rPr>
        <w:t xml:space="preserve"> </w:t>
      </w:r>
      <w:r w:rsidR="000567D5" w:rsidRPr="002F00C5">
        <w:rPr>
          <w:sz w:val="28"/>
          <w:szCs w:val="28"/>
        </w:rPr>
        <w:t>средних прямоугольников</w:t>
      </w:r>
      <w:r w:rsidRPr="002F00C5">
        <w:rPr>
          <w:sz w:val="28"/>
          <w:szCs w:val="28"/>
        </w:rPr>
        <w:t xml:space="preserve">; </w:t>
      </w:r>
    </w:p>
    <w:p w14:paraId="367E92E9" w14:textId="656198B3" w:rsidR="0046676A" w:rsidRPr="002F00C5" w:rsidRDefault="0046676A" w:rsidP="00F71BFD">
      <w:pPr>
        <w:pStyle w:val="51"/>
        <w:numPr>
          <w:ilvl w:val="0"/>
          <w:numId w:val="2"/>
        </w:numPr>
        <w:ind w:left="0" w:firstLine="709"/>
        <w:jc w:val="both"/>
        <w:rPr>
          <w:sz w:val="28"/>
          <w:szCs w:val="28"/>
        </w:rPr>
      </w:pPr>
      <w:r w:rsidRPr="002F00C5">
        <w:rPr>
          <w:sz w:val="28"/>
          <w:szCs w:val="28"/>
        </w:rPr>
        <w:t xml:space="preserve">начальный шаг интегрирования </w:t>
      </w:r>
      <w:r w:rsidRPr="002F00C5">
        <w:rPr>
          <w:sz w:val="28"/>
          <w:szCs w:val="28"/>
          <w:lang w:val="en-US"/>
        </w:rPr>
        <w:t>h</w:t>
      </w:r>
      <w:r w:rsidRPr="002F00C5">
        <w:rPr>
          <w:sz w:val="28"/>
          <w:szCs w:val="28"/>
          <w:vertAlign w:val="subscript"/>
          <w:lang w:val="en-US"/>
        </w:rPr>
        <w:t>0</w:t>
      </w:r>
      <w:r w:rsidRPr="002F00C5">
        <w:rPr>
          <w:sz w:val="28"/>
          <w:szCs w:val="28"/>
        </w:rPr>
        <w:t>=0.</w:t>
      </w:r>
      <w:r w:rsidR="000567D5" w:rsidRPr="002F00C5">
        <w:rPr>
          <w:sz w:val="28"/>
          <w:szCs w:val="28"/>
        </w:rPr>
        <w:t>7</w:t>
      </w:r>
      <w:r w:rsidRPr="002F00C5">
        <w:rPr>
          <w:sz w:val="28"/>
          <w:szCs w:val="28"/>
        </w:rPr>
        <w:t>5</w:t>
      </w:r>
      <w:r w:rsidRPr="002F00C5">
        <w:rPr>
          <w:sz w:val="28"/>
          <w:szCs w:val="28"/>
          <w:vertAlign w:val="subscript"/>
          <w:lang w:val="en-US"/>
        </w:rPr>
        <w:t>.</w:t>
      </w:r>
    </w:p>
    <w:p w14:paraId="30D6C57E" w14:textId="77777777" w:rsidR="0046676A" w:rsidRPr="002F00C5" w:rsidRDefault="0046676A" w:rsidP="00F71BFD">
      <w:pPr>
        <w:pStyle w:val="51"/>
        <w:tabs>
          <w:tab w:val="clear" w:pos="1660"/>
        </w:tabs>
        <w:ind w:left="0" w:firstLine="709"/>
        <w:jc w:val="both"/>
        <w:rPr>
          <w:sz w:val="28"/>
          <w:szCs w:val="28"/>
          <w:vertAlign w:val="subscript"/>
          <w:lang w:val="en-US"/>
        </w:rPr>
      </w:pPr>
    </w:p>
    <w:p w14:paraId="3A634C3D" w14:textId="77777777" w:rsidR="0046676A" w:rsidRPr="002F00C5" w:rsidRDefault="0046676A" w:rsidP="00F71BF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F00C5">
        <w:rPr>
          <w:rFonts w:ascii="Times New Roman" w:hAnsi="Times New Roman" w:cs="Times New Roman"/>
          <w:sz w:val="28"/>
          <w:szCs w:val="28"/>
        </w:rPr>
        <w:t xml:space="preserve">Вычисление интегралов с шагом </w:t>
      </w:r>
      <w:r w:rsidRPr="002F00C5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51DCA9A8" wp14:editId="19657444">
            <wp:extent cx="165100" cy="222250"/>
            <wp:effectExtent l="19050" t="0" r="635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C5">
        <w:rPr>
          <w:rFonts w:ascii="Times New Roman" w:hAnsi="Times New Roman" w:cs="Times New Roman"/>
          <w:sz w:val="28"/>
          <w:szCs w:val="28"/>
        </w:rPr>
        <w:t xml:space="preserve"> и </w:t>
      </w:r>
      <w:r w:rsidRPr="002F00C5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642A0D32" wp14:editId="3C4935B8">
            <wp:extent cx="349250" cy="222250"/>
            <wp:effectExtent l="1905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C5">
        <w:rPr>
          <w:rFonts w:ascii="Times New Roman" w:hAnsi="Times New Roman" w:cs="Times New Roman"/>
          <w:sz w:val="28"/>
          <w:szCs w:val="28"/>
        </w:rPr>
        <w:t xml:space="preserve"> (</w:t>
      </w:r>
      <w:r w:rsidRPr="002F00C5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5F9EA5AA" wp14:editId="64465215">
            <wp:extent cx="165100" cy="222250"/>
            <wp:effectExtent l="19050" t="0" r="635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C5">
        <w:rPr>
          <w:rFonts w:ascii="Times New Roman" w:hAnsi="Times New Roman" w:cs="Times New Roman"/>
          <w:sz w:val="28"/>
          <w:szCs w:val="28"/>
        </w:rPr>
        <w:t xml:space="preserve"> и </w:t>
      </w:r>
      <w:r w:rsidRPr="002F00C5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78C7DBF9" wp14:editId="264ED253">
            <wp:extent cx="273050" cy="222250"/>
            <wp:effectExtent l="1905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C5">
        <w:rPr>
          <w:rFonts w:ascii="Times New Roman" w:hAnsi="Times New Roman" w:cs="Times New Roman"/>
          <w:sz w:val="28"/>
          <w:szCs w:val="28"/>
        </w:rPr>
        <w:t>) и оценка его погрешности по правилу Рунге</w:t>
      </w:r>
    </w:p>
    <w:p w14:paraId="0E70955B" w14:textId="29233956" w:rsidR="0046676A" w:rsidRPr="002F00C5" w:rsidRDefault="0046676A" w:rsidP="00F71BF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F00C5">
        <w:rPr>
          <w:rFonts w:ascii="Times New Roman" w:hAnsi="Times New Roman" w:cs="Times New Roman"/>
          <w:sz w:val="28"/>
          <w:szCs w:val="28"/>
        </w:rPr>
        <w:t xml:space="preserve">Правило Рунге применяют для вычисления погрешности путём двойного просчёта интеграла с шагами </w:t>
      </w:r>
      <w:r w:rsidRPr="002F00C5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F00C5">
        <w:rPr>
          <w:rFonts w:ascii="Times New Roman" w:hAnsi="Times New Roman" w:cs="Times New Roman"/>
          <w:sz w:val="28"/>
          <w:szCs w:val="28"/>
        </w:rPr>
        <w:t xml:space="preserve">/2 и </w:t>
      </w:r>
      <w:r w:rsidRPr="002F00C5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F00C5">
        <w:rPr>
          <w:rFonts w:ascii="Times New Roman" w:hAnsi="Times New Roman" w:cs="Times New Roman"/>
          <w:sz w:val="28"/>
          <w:szCs w:val="28"/>
        </w:rPr>
        <w:t>,</w:t>
      </w:r>
      <w:r w:rsidR="00370543" w:rsidRPr="002F00C5">
        <w:rPr>
          <w:rFonts w:ascii="Times New Roman" w:hAnsi="Times New Roman" w:cs="Times New Roman"/>
          <w:sz w:val="28"/>
          <w:szCs w:val="28"/>
        </w:rPr>
        <w:t xml:space="preserve"> </w:t>
      </w:r>
      <w:r w:rsidRPr="002F00C5">
        <w:rPr>
          <w:rFonts w:ascii="Times New Roman" w:hAnsi="Times New Roman" w:cs="Times New Roman"/>
          <w:sz w:val="28"/>
          <w:szCs w:val="28"/>
        </w:rPr>
        <w:t xml:space="preserve">при этом погрешность вычисляется по формуле </w:t>
      </w:r>
      <w:r w:rsidRPr="002F00C5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 wp14:anchorId="38E77F29" wp14:editId="24062CE6">
            <wp:extent cx="768350" cy="381000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C5">
        <w:rPr>
          <w:rFonts w:ascii="Times New Roman" w:hAnsi="Times New Roman" w:cs="Times New Roman"/>
          <w:sz w:val="28"/>
          <w:szCs w:val="28"/>
        </w:rPr>
        <w:t>.</w:t>
      </w:r>
    </w:p>
    <w:p w14:paraId="101E8BB1" w14:textId="4E51FEB7" w:rsidR="0046676A" w:rsidRPr="002F00C5" w:rsidRDefault="0046676A" w:rsidP="00F71BF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F00C5">
        <w:rPr>
          <w:rFonts w:ascii="Times New Roman" w:hAnsi="Times New Roman" w:cs="Times New Roman"/>
          <w:sz w:val="28"/>
          <w:szCs w:val="28"/>
        </w:rPr>
        <w:t>Полагают, что интеграл вычислен с точностью</w:t>
      </w:r>
      <w:r w:rsidR="000567D5" w:rsidRPr="002F00C5">
        <w:rPr>
          <w:rFonts w:ascii="Times New Roman" w:hAnsi="Times New Roman" w:cs="Times New Roman"/>
          <w:sz w:val="28"/>
          <w:szCs w:val="28"/>
        </w:rPr>
        <w:t xml:space="preserve"> </w:t>
      </w:r>
      <w:r w:rsidRPr="002F00C5">
        <w:rPr>
          <w:rFonts w:ascii="Times New Roman" w:hAnsi="Times New Roman" w:cs="Times New Roman"/>
          <w:sz w:val="28"/>
          <w:szCs w:val="28"/>
        </w:rPr>
        <w:t xml:space="preserve">Е, если </w:t>
      </w:r>
      <w:r w:rsidRPr="002F00C5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1BF547B4" wp14:editId="2BCC7732">
            <wp:extent cx="469900" cy="254000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C5">
        <w:rPr>
          <w:rFonts w:ascii="Times New Roman" w:hAnsi="Times New Roman" w:cs="Times New Roman"/>
          <w:sz w:val="28"/>
          <w:szCs w:val="28"/>
        </w:rPr>
        <w:t xml:space="preserve">  тогда </w:t>
      </w:r>
      <w:r w:rsidRPr="002F00C5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5E05727C" wp14:editId="1205D72A">
            <wp:extent cx="692150" cy="222250"/>
            <wp:effectExtent l="1905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C5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2F00C5">
        <w:rPr>
          <w:rFonts w:ascii="Times New Roman" w:hAnsi="Times New Roman" w:cs="Times New Roman"/>
          <w:noProof/>
          <w:position w:val="-4"/>
          <w:sz w:val="28"/>
          <w:szCs w:val="28"/>
          <w:lang w:eastAsia="ru-RU"/>
        </w:rPr>
        <w:drawing>
          <wp:inline distT="0" distB="0" distL="0" distR="0" wp14:anchorId="051C311D" wp14:editId="2594EA9F">
            <wp:extent cx="50800" cy="146050"/>
            <wp:effectExtent l="19050" t="0" r="635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C5">
        <w:rPr>
          <w:rFonts w:ascii="Times New Roman" w:hAnsi="Times New Roman" w:cs="Times New Roman"/>
          <w:sz w:val="28"/>
          <w:szCs w:val="28"/>
        </w:rPr>
        <w:t xml:space="preserve"> – уточненное значение интеграла, </w:t>
      </w:r>
      <w:r w:rsidRPr="002F00C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2F00C5">
        <w:rPr>
          <w:rFonts w:ascii="Times New Roman" w:hAnsi="Times New Roman" w:cs="Times New Roman"/>
          <w:sz w:val="28"/>
          <w:szCs w:val="28"/>
        </w:rPr>
        <w:t xml:space="preserve"> – порядок метода.</w:t>
      </w:r>
    </w:p>
    <w:p w14:paraId="7EE1D1A6" w14:textId="77777777" w:rsidR="0046676A" w:rsidRPr="002F00C5" w:rsidRDefault="0046676A" w:rsidP="00F71BF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F00C5">
        <w:rPr>
          <w:rFonts w:ascii="Times New Roman" w:hAnsi="Times New Roman" w:cs="Times New Roman"/>
          <w:sz w:val="28"/>
          <w:szCs w:val="28"/>
        </w:rPr>
        <w:t xml:space="preserve">Вычислим интеграл по формуле </w:t>
      </w:r>
    </w:p>
    <w:p w14:paraId="3834D108" w14:textId="77777777" w:rsidR="0046676A" w:rsidRPr="002F00C5" w:rsidRDefault="0046676A" w:rsidP="00F71BFD">
      <w:pPr>
        <w:tabs>
          <w:tab w:val="num" w:pos="71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F00C5">
        <w:rPr>
          <w:rFonts w:ascii="Times New Roman" w:hAnsi="Times New Roman" w:cs="Times New Roman"/>
          <w:sz w:val="28"/>
          <w:szCs w:val="28"/>
        </w:rPr>
        <w:t xml:space="preserve">трапеций и оценим погрешность интегрирования методом двойного просчёта: </w:t>
      </w:r>
    </w:p>
    <w:p w14:paraId="6D3BAEE9" w14:textId="77777777" w:rsidR="00087F91" w:rsidRDefault="0046676A" w:rsidP="00087F9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71BFD">
        <w:rPr>
          <w:rFonts w:ascii="Times New Roman" w:hAnsi="Times New Roman" w:cs="Times New Roman"/>
          <w:position w:val="-32"/>
          <w:sz w:val="28"/>
          <w:szCs w:val="28"/>
        </w:rPr>
        <w:object w:dxaOrig="6020" w:dyaOrig="760" w14:anchorId="7C14D5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pt;height:38.4pt" o:ole="">
            <v:imagedata r:id="rId15" o:title=""/>
          </v:shape>
          <o:OLEObject Type="Embed" ProgID="Equation.DSMT4" ShapeID="_x0000_i1025" DrawAspect="Content" ObjectID="_1761642446" r:id="rId16"/>
        </w:object>
      </w:r>
    </w:p>
    <w:p w14:paraId="0FF4128D" w14:textId="3C43D0B6" w:rsidR="0046676A" w:rsidRPr="00087F91" w:rsidRDefault="00394B92" w:rsidP="00087F91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+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*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(4.13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+2.</m:t>
          </m:r>
          <m:r>
            <w:rPr>
              <w:rFonts w:ascii="Cambria Math" w:hAnsi="Cambria Math" w:cs="Times New Roman"/>
              <w:sz w:val="28"/>
              <w:szCs w:val="28"/>
            </w:rPr>
            <m:t>37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+ 2*(2.</m:t>
          </m:r>
          <m:r>
            <w:rPr>
              <w:rFonts w:ascii="Cambria Math" w:hAnsi="Cambria Math" w:cs="Times New Roman"/>
              <w:sz w:val="28"/>
              <w:szCs w:val="28"/>
            </w:rPr>
            <m:t>315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.7</m:t>
          </m:r>
          <m:r>
            <w:rPr>
              <w:rFonts w:ascii="Cambria Math" w:hAnsi="Cambria Math" w:cs="Times New Roman"/>
              <w:sz w:val="28"/>
              <w:szCs w:val="28"/>
            </w:rPr>
            <m:t>24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  <m:r>
            <w:rPr>
              <w:rFonts w:ascii="Cambria Math" w:hAnsi="Cambria Math" w:cs="Times New Roman"/>
              <w:sz w:val="28"/>
              <w:szCs w:val="28"/>
            </w:rPr>
            <m:t>88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))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6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.883</m:t>
          </m:r>
        </m:oMath>
      </m:oMathPara>
    </w:p>
    <w:p w14:paraId="21785C74" w14:textId="59DC61BC" w:rsidR="0046676A" w:rsidRPr="00087F91" w:rsidRDefault="00394B92" w:rsidP="00087F91">
      <w:pPr>
        <w:tabs>
          <w:tab w:val="num" w:pos="717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h/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+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*8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(4.13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+2.</m:t>
          </m:r>
          <m:r>
            <w:rPr>
              <w:rFonts w:ascii="Cambria Math" w:hAnsi="Cambria Math" w:cs="Times New Roman"/>
              <w:sz w:val="28"/>
              <w:szCs w:val="28"/>
            </w:rPr>
            <m:t>37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+ 2*(3.047+2.315+1.89+1.725+1.746+1.887+2.105))=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6.737</m:t>
          </m:r>
        </m:oMath>
      </m:oMathPara>
    </w:p>
    <w:p w14:paraId="217F8E95" w14:textId="7A5A80B1" w:rsidR="0046676A" w:rsidRPr="00F71BFD" w:rsidRDefault="0046676A" w:rsidP="00087F91">
      <w:pPr>
        <w:tabs>
          <w:tab w:val="num" w:pos="0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R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-0.049</m:t>
          </m:r>
        </m:oMath>
      </m:oMathPara>
    </w:p>
    <w:p w14:paraId="358DA5B3" w14:textId="67686730" w:rsidR="0046676A" w:rsidRPr="00B90453" w:rsidRDefault="0046676A" w:rsidP="00087F91">
      <w:pPr>
        <w:tabs>
          <w:tab w:val="num" w:pos="717"/>
        </w:tabs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71BF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71BFD">
        <w:rPr>
          <w:rFonts w:ascii="Times New Roman" w:hAnsi="Times New Roman" w:cs="Times New Roman"/>
          <w:i/>
          <w:sz w:val="28"/>
          <w:szCs w:val="28"/>
        </w:rPr>
        <w:t xml:space="preserve"> =</w:t>
      </w:r>
      <m:oMath>
        <m:r>
          <w:rPr>
            <w:rFonts w:ascii="Cambria Math" w:hAnsi="Cambria Math" w:cs="Times New Roman"/>
            <w:sz w:val="28"/>
            <w:szCs w:val="28"/>
          </w:rPr>
          <m:t>6.737</m:t>
        </m:r>
      </m:oMath>
      <w:r w:rsidRPr="00F71BF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85FF5" w:rsidRPr="00B90453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Pr="00F71BFD">
        <w:rPr>
          <w:rFonts w:ascii="Times New Roman" w:hAnsi="Times New Roman" w:cs="Times New Roman"/>
          <w:i/>
          <w:sz w:val="28"/>
          <w:szCs w:val="28"/>
        </w:rPr>
        <w:t>0.0</w:t>
      </w:r>
      <w:r w:rsidR="00F71BFD" w:rsidRPr="00F71BFD">
        <w:rPr>
          <w:rFonts w:ascii="Times New Roman" w:hAnsi="Times New Roman" w:cs="Times New Roman"/>
          <w:i/>
          <w:sz w:val="28"/>
          <w:szCs w:val="28"/>
        </w:rPr>
        <w:t>49</w:t>
      </w:r>
      <w:r w:rsidRPr="00F71BFD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="00F71BFD" w:rsidRPr="00F71BFD">
        <w:rPr>
          <w:rFonts w:ascii="Times New Roman" w:hAnsi="Times New Roman" w:cs="Times New Roman"/>
          <w:i/>
          <w:sz w:val="28"/>
          <w:szCs w:val="28"/>
        </w:rPr>
        <w:t>6.</w:t>
      </w:r>
      <w:r w:rsidR="00E85FF5" w:rsidRPr="00B90453">
        <w:rPr>
          <w:rFonts w:ascii="Times New Roman" w:hAnsi="Times New Roman" w:cs="Times New Roman"/>
          <w:i/>
          <w:sz w:val="28"/>
          <w:szCs w:val="28"/>
        </w:rPr>
        <w:t>689</w:t>
      </w:r>
    </w:p>
    <w:p w14:paraId="161A8704" w14:textId="77777777" w:rsidR="0046676A" w:rsidRPr="00F71BFD" w:rsidRDefault="0046676A" w:rsidP="00F71BFD">
      <w:pPr>
        <w:tabs>
          <w:tab w:val="num" w:pos="717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31DB2413" w14:textId="77777777" w:rsidR="00F71BFD" w:rsidRPr="002F00C5" w:rsidRDefault="00F71BFD" w:rsidP="00F71BF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F00C5">
        <w:rPr>
          <w:rFonts w:ascii="Times New Roman" w:hAnsi="Times New Roman" w:cs="Times New Roman"/>
          <w:sz w:val="28"/>
          <w:szCs w:val="28"/>
        </w:rPr>
        <w:t xml:space="preserve">средних прямоугольников и оценим погрешность интегрирования методом двойного просчёта: </w:t>
      </w:r>
    </w:p>
    <w:p w14:paraId="58AEF739" w14:textId="77777777" w:rsidR="00087F91" w:rsidRDefault="00F71BFD" w:rsidP="00087F91">
      <w:pPr>
        <w:jc w:val="both"/>
        <w:rPr>
          <w:rFonts w:ascii="Times New Roman" w:hAnsi="Times New Roman" w:cs="Times New Roman"/>
          <w:sz w:val="28"/>
          <w:szCs w:val="28"/>
        </w:rPr>
      </w:pPr>
      <w:r w:rsidRPr="00F71BFD">
        <w:rPr>
          <w:rFonts w:ascii="Times New Roman" w:hAnsi="Times New Roman" w:cs="Times New Roman"/>
          <w:position w:val="-28"/>
          <w:sz w:val="28"/>
          <w:szCs w:val="28"/>
        </w:rPr>
        <w:object w:dxaOrig="2260" w:dyaOrig="680" w14:anchorId="7D835184">
          <v:shape id="_x0000_i1026" type="#_x0000_t75" style="width:114pt;height:33.6pt" o:ole="">
            <v:imagedata r:id="rId17" o:title=""/>
          </v:shape>
          <o:OLEObject Type="Embed" ProgID="Equation.DSMT4" ShapeID="_x0000_i1026" DrawAspect="Content" ObjectID="_1761642447" r:id="rId18"/>
        </w:object>
      </w:r>
    </w:p>
    <w:p w14:paraId="1325C233" w14:textId="026B4D77" w:rsidR="00F71BFD" w:rsidRPr="00087F91" w:rsidRDefault="00394B92" w:rsidP="00087F91">
      <w:pPr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 0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.75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*(3.047+1.89+1.75+2.104)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6.592</m:t>
          </m:r>
        </m:oMath>
      </m:oMathPara>
    </w:p>
    <w:p w14:paraId="2A97EB7B" w14:textId="0C72A981" w:rsidR="00F71BFD" w:rsidRPr="00F71BFD" w:rsidRDefault="00394B92" w:rsidP="00F71BFD">
      <w:pPr>
        <w:tabs>
          <w:tab w:val="num" w:pos="717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h/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375(3.542+2.64+2.066+1.779+1.716+1.804+1.988+2.233)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6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.663</m:t>
          </m:r>
        </m:oMath>
      </m:oMathPara>
    </w:p>
    <w:p w14:paraId="21319611" w14:textId="2DB89692" w:rsidR="00F71BFD" w:rsidRPr="00F71BFD" w:rsidRDefault="00F71BFD" w:rsidP="00F71BFD">
      <w:pPr>
        <w:tabs>
          <w:tab w:val="num" w:pos="717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R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0.024</m:t>
          </m:r>
        </m:oMath>
      </m:oMathPara>
    </w:p>
    <w:p w14:paraId="0656CF7D" w14:textId="65F96453" w:rsidR="00F71BFD" w:rsidRPr="000C539C" w:rsidRDefault="00F71BFD" w:rsidP="00087F91">
      <w:pPr>
        <w:tabs>
          <w:tab w:val="num" w:pos="717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1BFD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F71BFD">
        <w:rPr>
          <w:rFonts w:ascii="Times New Roman" w:hAnsi="Times New Roman" w:cs="Times New Roman"/>
          <w:i/>
          <w:sz w:val="28"/>
          <w:szCs w:val="28"/>
        </w:rPr>
        <w:t xml:space="preserve"> = 6.</w:t>
      </w:r>
      <w:r w:rsidR="005A3BC8" w:rsidRPr="00E85FF5">
        <w:rPr>
          <w:rFonts w:ascii="Times New Roman" w:hAnsi="Times New Roman" w:cs="Times New Roman"/>
          <w:i/>
          <w:sz w:val="28"/>
          <w:szCs w:val="28"/>
        </w:rPr>
        <w:t>663</w:t>
      </w:r>
      <w:r w:rsidRPr="00F71BFD">
        <w:rPr>
          <w:rFonts w:ascii="Times New Roman" w:hAnsi="Times New Roman" w:cs="Times New Roman"/>
          <w:i/>
          <w:sz w:val="28"/>
          <w:szCs w:val="28"/>
        </w:rPr>
        <w:t xml:space="preserve"> + 0.0</w:t>
      </w:r>
      <w:r w:rsidR="005A3BC8" w:rsidRPr="00E85FF5">
        <w:rPr>
          <w:rFonts w:ascii="Times New Roman" w:hAnsi="Times New Roman" w:cs="Times New Roman"/>
          <w:i/>
          <w:sz w:val="28"/>
          <w:szCs w:val="28"/>
        </w:rPr>
        <w:t>2</w:t>
      </w:r>
      <w:r w:rsidR="002F00C5" w:rsidRPr="000C539C">
        <w:rPr>
          <w:rFonts w:ascii="Times New Roman" w:hAnsi="Times New Roman" w:cs="Times New Roman"/>
          <w:i/>
          <w:sz w:val="28"/>
          <w:szCs w:val="28"/>
        </w:rPr>
        <w:t>4</w:t>
      </w:r>
      <w:r w:rsidRPr="00F71BFD">
        <w:rPr>
          <w:rFonts w:ascii="Times New Roman" w:hAnsi="Times New Roman" w:cs="Times New Roman"/>
          <w:i/>
          <w:sz w:val="28"/>
          <w:szCs w:val="28"/>
        </w:rPr>
        <w:t xml:space="preserve"> = 6.</w:t>
      </w:r>
      <w:r w:rsidR="005A3BC8" w:rsidRPr="00E85FF5">
        <w:rPr>
          <w:rFonts w:ascii="Times New Roman" w:hAnsi="Times New Roman" w:cs="Times New Roman"/>
          <w:i/>
          <w:sz w:val="28"/>
          <w:szCs w:val="28"/>
        </w:rPr>
        <w:t>68</w:t>
      </w:r>
      <w:r w:rsidR="002F00C5" w:rsidRPr="000C539C">
        <w:rPr>
          <w:rFonts w:ascii="Times New Roman" w:hAnsi="Times New Roman" w:cs="Times New Roman"/>
          <w:i/>
          <w:sz w:val="28"/>
          <w:szCs w:val="28"/>
        </w:rPr>
        <w:t>7</w:t>
      </w:r>
    </w:p>
    <w:p w14:paraId="3F43810B" w14:textId="2F3E4C94" w:rsidR="00F71BFD" w:rsidRPr="00F71BFD" w:rsidRDefault="00F71BFD" w:rsidP="00F71BFD">
      <w:pPr>
        <w:ind w:firstLine="709"/>
        <w:jc w:val="both"/>
        <w:rPr>
          <w:sz w:val="28"/>
          <w:szCs w:val="28"/>
        </w:rPr>
      </w:pPr>
    </w:p>
    <w:p w14:paraId="702C7CF0" w14:textId="0A6FC8B9" w:rsidR="0046676A" w:rsidRPr="000C539C" w:rsidRDefault="00E85FF5" w:rsidP="0046676A">
      <w:pPr>
        <w:pStyle w:val="5"/>
        <w:tabs>
          <w:tab w:val="left" w:pos="708"/>
        </w:tabs>
        <w:spacing w:line="240" w:lineRule="auto"/>
        <w:ind w:left="284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C539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 xml:space="preserve">Реализация данных методов </w:t>
      </w:r>
      <w:r w:rsidR="0046676A" w:rsidRPr="000C539C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в </w:t>
      </w:r>
      <w:r w:rsidR="0046676A" w:rsidRPr="000C539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Python</w:t>
      </w:r>
    </w:p>
    <w:p w14:paraId="67695B36" w14:textId="45213586" w:rsidR="00E85FF5" w:rsidRDefault="00E85FF5" w:rsidP="00E85FF5">
      <w:pPr>
        <w:rPr>
          <w:rFonts w:ascii="Times New Roman" w:hAnsi="Times New Roman" w:cs="Times New Roman"/>
          <w:sz w:val="28"/>
          <w:szCs w:val="28"/>
          <w:lang w:val="en-US" w:eastAsia="zh-CN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t>Метод</w:t>
      </w:r>
      <w:r w:rsidRPr="00B90453">
        <w:rPr>
          <w:rFonts w:ascii="Times New Roman" w:hAnsi="Times New Roman" w:cs="Times New Roman"/>
          <w:sz w:val="28"/>
          <w:szCs w:val="28"/>
          <w:lang w:val="en-US" w:eastAsia="zh-C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zh-CN"/>
        </w:rPr>
        <w:t>трапеций</w:t>
      </w:r>
      <w:r w:rsidRPr="00B90453">
        <w:rPr>
          <w:rFonts w:ascii="Times New Roman" w:hAnsi="Times New Roman" w:cs="Times New Roman"/>
          <w:sz w:val="28"/>
          <w:szCs w:val="28"/>
          <w:lang w:val="en-US" w:eastAsia="zh-CN"/>
        </w:rPr>
        <w:t>.</w:t>
      </w:r>
    </w:p>
    <w:p w14:paraId="48A9EF15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mport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A09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numpy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as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np</w:t>
      </w:r>
    </w:p>
    <w:p w14:paraId="3A45CC06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rom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3A09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scipy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3A09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integrate</w:t>
      </w:r>
      <w:proofErr w:type="spellEnd"/>
      <w:proofErr w:type="gram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mport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quad</w:t>
      </w:r>
    </w:p>
    <w:p w14:paraId="22B0E264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mport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</w:p>
    <w:p w14:paraId="76E9D27E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033D2683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5BFB1115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proofErr w:type="gramStart"/>
      <w:r w:rsidRPr="003A09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qrt</w:t>
      </w:r>
      <w:proofErr w:type="spellEnd"/>
      <w:proofErr w:type="gram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*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A09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xp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49CB33E3" w14:textId="77777777" w:rsidR="003A09AE" w:rsidRPr="003A09AE" w:rsidRDefault="003A09AE" w:rsidP="003A09AE">
      <w:pPr>
        <w:shd w:val="clear" w:color="auto" w:fill="1F1F1F"/>
        <w:spacing w:after="24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13927378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</w:p>
    <w:p w14:paraId="74647A90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</w:p>
    <w:p w14:paraId="4DBEDA73" w14:textId="77777777" w:rsidR="003A09AE" w:rsidRPr="003A09AE" w:rsidRDefault="003A09AE" w:rsidP="003A09AE">
      <w:pPr>
        <w:shd w:val="clear" w:color="auto" w:fill="1F1F1F"/>
        <w:spacing w:after="24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2DCF5C99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rap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072025DD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m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</w:p>
    <w:p w14:paraId="77593F50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3A09AE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range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35DECA76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m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proofErr w:type="spellEnd"/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3F09E802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proofErr w:type="gram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proofErr w:type="gram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m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7A167814" w14:textId="77777777" w:rsidR="003A09AE" w:rsidRPr="003A09AE" w:rsidRDefault="003A09AE" w:rsidP="003A09AE">
      <w:pPr>
        <w:shd w:val="clear" w:color="auto" w:fill="1F1F1F"/>
        <w:spacing w:after="24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4B0991EC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rror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*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</w:p>
    <w:p w14:paraId="492FF1E9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4F60560E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n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</w:p>
    <w:p w14:paraId="3DD22BD5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2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</w:p>
    <w:p w14:paraId="42E84E90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651ACF64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xps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[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</w:p>
    <w:p w14:paraId="50930A71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34046618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xp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xps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:</w:t>
      </w:r>
    </w:p>
    <w:p w14:paraId="27CD86C7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quired_error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*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xp</w:t>
      </w:r>
    </w:p>
    <w:p w14:paraId="12B854E4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</w:p>
    <w:p w14:paraId="449D6514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rror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*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</w:p>
    <w:p w14:paraId="653B7739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3A09AE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bs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rror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quired_error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3559A012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</w:p>
    <w:p w14:paraId="4A5EAEA0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n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rap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2D5E1308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2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trap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0D0CEAC2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rror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2n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n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  <w:r w:rsidRPr="003A09AE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3A09AE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</w:p>
    <w:p w14:paraId="4396C794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3A09AE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3A09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3A09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Необходимая</w:t>
      </w:r>
      <w:r w:rsidRPr="003A09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огрешность</w:t>
      </w:r>
      <w:r w:rsidRPr="003A09AE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 "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quired_error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0A734DF6" w14:textId="77777777" w:rsidR="003A09AE" w:rsidRPr="003B41E2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3B41E2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3B41E2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3B41E2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3A09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Значение</w:t>
      </w:r>
      <w:r w:rsidRPr="003B41E2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3A09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интеграла</w:t>
      </w:r>
      <w:r w:rsidRPr="003B41E2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 "</w:t>
      </w:r>
      <w:r w:rsidRPr="003B41E2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3B41E2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2n</w:t>
      </w:r>
      <w:r w:rsidRPr="003B41E2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B41E2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3B41E2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3B41E2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rror</w:t>
      </w:r>
      <w:r w:rsidRPr="003B41E2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04829E01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3B41E2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3A09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proofErr w:type="gramEnd"/>
      <w:r w:rsidRPr="003A09AE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Значение погрешности: "</w:t>
      </w: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, </w:t>
      </w:r>
      <w:proofErr w:type="spellStart"/>
      <w:r w:rsidRPr="003A09AE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error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</w:t>
      </w:r>
    </w:p>
    <w:p w14:paraId="21F4325B" w14:textId="77777777" w:rsidR="003A09AE" w:rsidRPr="003A09AE" w:rsidRDefault="003A09AE" w:rsidP="003A09AE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3A09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3A09AE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proofErr w:type="gramEnd"/>
      <w:r w:rsidRPr="003A09AE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3A09AE" w14:paraId="45D879AC" w14:textId="77777777" w:rsidTr="003A09AE">
        <w:tc>
          <w:tcPr>
            <w:tcW w:w="4672" w:type="dxa"/>
          </w:tcPr>
          <w:p w14:paraId="2B25F521" w14:textId="75F82AB5" w:rsidR="003A09AE" w:rsidRDefault="003A09AE" w:rsidP="00E85FF5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10^-2</w:t>
            </w:r>
          </w:p>
        </w:tc>
        <w:tc>
          <w:tcPr>
            <w:tcW w:w="4673" w:type="dxa"/>
          </w:tcPr>
          <w:p w14:paraId="6A39C8C7" w14:textId="4B9036A4" w:rsidR="003A09AE" w:rsidRDefault="003A09AE" w:rsidP="00E85FF5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 w:rsidRPr="003A09AE"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-0.0030637622970433043</w:t>
            </w:r>
          </w:p>
        </w:tc>
      </w:tr>
      <w:tr w:rsidR="003A09AE" w14:paraId="198065DA" w14:textId="77777777" w:rsidTr="003A09AE">
        <w:tc>
          <w:tcPr>
            <w:tcW w:w="4672" w:type="dxa"/>
          </w:tcPr>
          <w:p w14:paraId="1CC08D3C" w14:textId="4C8B58F7" w:rsidR="003A09AE" w:rsidRDefault="003A09AE" w:rsidP="00E85FF5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10^-3</w:t>
            </w:r>
          </w:p>
        </w:tc>
        <w:tc>
          <w:tcPr>
            <w:tcW w:w="4673" w:type="dxa"/>
          </w:tcPr>
          <w:p w14:paraId="21F6F0CB" w14:textId="27D5830A" w:rsidR="003A09AE" w:rsidRDefault="003A09AE" w:rsidP="00E85FF5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 w:rsidRPr="003A09AE"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-0.0007661360578922564</w:t>
            </w:r>
          </w:p>
        </w:tc>
      </w:tr>
      <w:tr w:rsidR="003A09AE" w14:paraId="6F94ED05" w14:textId="77777777" w:rsidTr="003A09AE">
        <w:tc>
          <w:tcPr>
            <w:tcW w:w="4672" w:type="dxa"/>
          </w:tcPr>
          <w:p w14:paraId="6DD02852" w14:textId="18E0D546" w:rsidR="003A09AE" w:rsidRDefault="003A09AE" w:rsidP="00E85FF5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10^-4</w:t>
            </w:r>
          </w:p>
        </w:tc>
        <w:tc>
          <w:tcPr>
            <w:tcW w:w="4673" w:type="dxa"/>
          </w:tcPr>
          <w:p w14:paraId="65A7C09B" w14:textId="26A4BB78" w:rsidR="003A09AE" w:rsidRDefault="003A09AE" w:rsidP="00E85FF5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 w:rsidRPr="003A09AE"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-4.788732439623781e-05</w:t>
            </w:r>
          </w:p>
        </w:tc>
      </w:tr>
    </w:tbl>
    <w:p w14:paraId="260F222F" w14:textId="77777777" w:rsidR="003A09AE" w:rsidRPr="00B90453" w:rsidRDefault="003A09AE" w:rsidP="00E85FF5">
      <w:pPr>
        <w:rPr>
          <w:rFonts w:ascii="Times New Roman" w:hAnsi="Times New Roman" w:cs="Times New Roman"/>
          <w:sz w:val="28"/>
          <w:szCs w:val="28"/>
          <w:lang w:val="en-US" w:eastAsia="zh-CN"/>
        </w:rPr>
      </w:pPr>
    </w:p>
    <w:p w14:paraId="6A6C41A3" w14:textId="3B0DF51F" w:rsidR="0046676A" w:rsidRPr="002F00C5" w:rsidRDefault="0046676A" w:rsidP="0046676A">
      <w:pPr>
        <w:tabs>
          <w:tab w:val="left" w:pos="7920"/>
        </w:tabs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F75129">
        <w:rPr>
          <w:rFonts w:ascii="Times New Roman" w:hAnsi="Times New Roman" w:cs="Times New Roman"/>
          <w:sz w:val="28"/>
          <w:szCs w:val="28"/>
          <w:lang w:eastAsia="ru-RU"/>
        </w:rPr>
        <w:t xml:space="preserve">Рисунок </w:t>
      </w:r>
      <w:r w:rsidR="00E85FF5">
        <w:rPr>
          <w:rFonts w:ascii="Times New Roman" w:hAnsi="Times New Roman" w:cs="Times New Roman"/>
          <w:sz w:val="28"/>
          <w:szCs w:val="28"/>
          <w:lang w:eastAsia="ru-RU"/>
        </w:rPr>
        <w:t>1</w:t>
      </w:r>
      <w:r w:rsidRPr="00F75129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="002F00C5">
        <w:rPr>
          <w:rFonts w:ascii="Times New Roman" w:hAnsi="Times New Roman" w:cs="Times New Roman"/>
          <w:sz w:val="28"/>
          <w:szCs w:val="28"/>
          <w:lang w:eastAsia="ru-RU"/>
        </w:rPr>
        <w:t>Р</w:t>
      </w:r>
      <w:r w:rsidRPr="00F75129">
        <w:rPr>
          <w:rFonts w:ascii="Times New Roman" w:hAnsi="Times New Roman" w:cs="Times New Roman"/>
          <w:sz w:val="28"/>
          <w:szCs w:val="28"/>
          <w:lang w:eastAsia="ru-RU"/>
        </w:rPr>
        <w:t xml:space="preserve">езультат работы кода для </w:t>
      </w:r>
      <w:r w:rsidR="00E85FF5">
        <w:rPr>
          <w:rFonts w:ascii="Times New Roman" w:hAnsi="Times New Roman" w:cs="Times New Roman"/>
          <w:sz w:val="28"/>
          <w:szCs w:val="28"/>
          <w:lang w:eastAsia="ru-RU"/>
        </w:rPr>
        <w:t>первого метода</w:t>
      </w:r>
    </w:p>
    <w:p w14:paraId="16A6BB22" w14:textId="70135094" w:rsidR="00400A16" w:rsidRDefault="002F00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средних прямоугольников.</w:t>
      </w:r>
    </w:p>
    <w:p w14:paraId="0C171DCF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lastRenderedPageBreak/>
        <w:t>import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</w:p>
    <w:p w14:paraId="6DDF4545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29715550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7BE2B19B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E159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DE159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DE159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sqrt</w:t>
      </w:r>
      <w:proofErr w:type="gramEnd"/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*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math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.</w:t>
      </w:r>
      <w:r w:rsidRPr="00DE159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exp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42C47574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05DABD95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</w:p>
    <w:p w14:paraId="33A7B9D2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</w:p>
    <w:p w14:paraId="44908C13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785A861F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569CD6"/>
          <w:sz w:val="21"/>
          <w:szCs w:val="21"/>
          <w:lang w:val="en-US" w:eastAsia="ru-RU"/>
        </w:rPr>
        <w:t>def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idpoint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43D84F91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b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</w:p>
    <w:p w14:paraId="5C7154B3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m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</w:t>
      </w:r>
    </w:p>
    <w:p w14:paraId="02CB4DDE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E159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4EC9B0"/>
          <w:sz w:val="21"/>
          <w:szCs w:val="21"/>
          <w:lang w:val="en-US" w:eastAsia="ru-RU"/>
        </w:rPr>
        <w:t>range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:</w:t>
      </w:r>
    </w:p>
    <w:p w14:paraId="4C76F445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_midpoint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a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0.5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</w:p>
    <w:p w14:paraId="0A85E4DF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m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f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x_midpoint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4DA9F569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E159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retur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h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summ</w:t>
      </w:r>
    </w:p>
    <w:p w14:paraId="0C38920B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71475BC0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rror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*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</w:p>
    <w:p w14:paraId="5997D7F3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31446137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</w:p>
    <w:p w14:paraId="27524FF3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2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</w:p>
    <w:p w14:paraId="1BD1F65F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60E54CDD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xps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[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4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]</w:t>
      </w:r>
    </w:p>
    <w:p w14:paraId="57C29685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</w:p>
    <w:p w14:paraId="5F155D28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for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xp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i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xps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:</w:t>
      </w:r>
    </w:p>
    <w:p w14:paraId="51A3B680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quired_error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*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xp</w:t>
      </w:r>
    </w:p>
    <w:p w14:paraId="109D26B8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</w:t>
      </w:r>
    </w:p>
    <w:p w14:paraId="77E308A1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rror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10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*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9</w:t>
      </w:r>
    </w:p>
    <w:p w14:paraId="5BCEF3A2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r w:rsidRPr="00DE159B">
        <w:rPr>
          <w:rFonts w:ascii="Consolas" w:eastAsia="Times New Roman" w:hAnsi="Consolas" w:cs="Times New Roman"/>
          <w:color w:val="C586C0"/>
          <w:sz w:val="21"/>
          <w:szCs w:val="21"/>
          <w:lang w:val="en-US" w:eastAsia="ru-RU"/>
        </w:rPr>
        <w:t>while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abs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rror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&gt;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quired_error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:</w:t>
      </w:r>
    </w:p>
    <w:p w14:paraId="2D658477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</w:p>
    <w:p w14:paraId="2A979150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idpoint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13AE79DD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2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proofErr w:type="gramStart"/>
      <w:r w:rsidRPr="00DE159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midpoint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2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*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2785D7EC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   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rror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=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(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2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-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)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/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B5CEA8"/>
          <w:sz w:val="21"/>
          <w:szCs w:val="21"/>
          <w:lang w:val="en-US" w:eastAsia="ru-RU"/>
        </w:rPr>
        <w:t>3</w:t>
      </w:r>
    </w:p>
    <w:p w14:paraId="54B93AE5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DE159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DE159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DE159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Необходимая</w:t>
      </w:r>
      <w:r w:rsidRPr="00DE159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погрешность</w:t>
      </w:r>
      <w:r w:rsidRPr="00DE159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 "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required_error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61154BF1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proofErr w:type="gramStart"/>
      <w:r w:rsidRPr="00DE159B">
        <w:rPr>
          <w:rFonts w:ascii="Consolas" w:eastAsia="Times New Roman" w:hAnsi="Consolas" w:cs="Times New Roman"/>
          <w:color w:val="DCDCAA"/>
          <w:sz w:val="21"/>
          <w:szCs w:val="21"/>
          <w:lang w:val="en-US" w:eastAsia="ru-RU"/>
        </w:rPr>
        <w:t>print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(</w:t>
      </w:r>
      <w:proofErr w:type="gramEnd"/>
      <w:r w:rsidRPr="00DE159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"</w:t>
      </w:r>
      <w:r w:rsidRPr="00DE159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Значение</w:t>
      </w:r>
      <w:r w:rsidRPr="00DE159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интеграла</w:t>
      </w:r>
      <w:r w:rsidRPr="00DE159B">
        <w:rPr>
          <w:rFonts w:ascii="Consolas" w:eastAsia="Times New Roman" w:hAnsi="Consolas" w:cs="Times New Roman"/>
          <w:color w:val="CE9178"/>
          <w:sz w:val="21"/>
          <w:szCs w:val="21"/>
          <w:lang w:val="en-US" w:eastAsia="ru-RU"/>
        </w:rPr>
        <w:t>: "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,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I_2n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D4D4D4"/>
          <w:sz w:val="21"/>
          <w:szCs w:val="21"/>
          <w:lang w:val="en-US" w:eastAsia="ru-RU"/>
        </w:rPr>
        <w:t>+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 </w:t>
      </w:r>
      <w:r w:rsidRPr="00DE159B">
        <w:rPr>
          <w:rFonts w:ascii="Consolas" w:eastAsia="Times New Roman" w:hAnsi="Consolas" w:cs="Times New Roman"/>
          <w:color w:val="9CDCFE"/>
          <w:sz w:val="21"/>
          <w:szCs w:val="21"/>
          <w:lang w:val="en-US" w:eastAsia="ru-RU"/>
        </w:rPr>
        <w:t>error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>)</w:t>
      </w:r>
    </w:p>
    <w:p w14:paraId="090F33D9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val="en-US" w:eastAsia="ru-RU"/>
        </w:rPr>
        <w:t xml:space="preserve">    </w:t>
      </w:r>
      <w:proofErr w:type="spellStart"/>
      <w:proofErr w:type="gramStart"/>
      <w:r w:rsidRPr="00DE159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DE159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proofErr w:type="gramEnd"/>
      <w:r w:rsidRPr="00DE159B">
        <w:rPr>
          <w:rFonts w:ascii="Consolas" w:eastAsia="Times New Roman" w:hAnsi="Consolas" w:cs="Times New Roman"/>
          <w:color w:val="CE9178"/>
          <w:sz w:val="21"/>
          <w:szCs w:val="21"/>
          <w:lang w:eastAsia="ru-RU"/>
        </w:rPr>
        <w:t>"Значение погрешности: "</w:t>
      </w: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, </w:t>
      </w:r>
      <w:proofErr w:type="spellStart"/>
      <w:r w:rsidRPr="00DE159B">
        <w:rPr>
          <w:rFonts w:ascii="Consolas" w:eastAsia="Times New Roman" w:hAnsi="Consolas" w:cs="Times New Roman"/>
          <w:color w:val="9CDCFE"/>
          <w:sz w:val="21"/>
          <w:szCs w:val="21"/>
          <w:lang w:eastAsia="ru-RU"/>
        </w:rPr>
        <w:t>error</w:t>
      </w:r>
      <w:proofErr w:type="spellEnd"/>
      <w:r w:rsidRPr="00DE159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</w:t>
      </w:r>
    </w:p>
    <w:p w14:paraId="2744B066" w14:textId="77777777" w:rsidR="00DE159B" w:rsidRPr="00DE159B" w:rsidRDefault="00DE159B" w:rsidP="00DE159B">
      <w:pPr>
        <w:shd w:val="clear" w:color="auto" w:fill="1F1F1F"/>
        <w:spacing w:after="0" w:line="285" w:lineRule="atLeast"/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</w:pPr>
      <w:r w:rsidRPr="00DE159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 xml:space="preserve">    </w:t>
      </w:r>
      <w:proofErr w:type="spellStart"/>
      <w:proofErr w:type="gramStart"/>
      <w:r w:rsidRPr="00DE159B">
        <w:rPr>
          <w:rFonts w:ascii="Consolas" w:eastAsia="Times New Roman" w:hAnsi="Consolas" w:cs="Times New Roman"/>
          <w:color w:val="DCDCAA"/>
          <w:sz w:val="21"/>
          <w:szCs w:val="21"/>
          <w:lang w:eastAsia="ru-RU"/>
        </w:rPr>
        <w:t>print</w:t>
      </w:r>
      <w:proofErr w:type="spellEnd"/>
      <w:r w:rsidRPr="00DE159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(</w:t>
      </w:r>
      <w:proofErr w:type="gramEnd"/>
      <w:r w:rsidRPr="00DE159B">
        <w:rPr>
          <w:rFonts w:ascii="Consolas" w:eastAsia="Times New Roman" w:hAnsi="Consolas" w:cs="Times New Roman"/>
          <w:color w:val="CCCCCC"/>
          <w:sz w:val="21"/>
          <w:szCs w:val="21"/>
          <w:lang w:eastAsia="ru-RU"/>
        </w:rPr>
        <w:t>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3A09AE" w14:paraId="1CEB5161" w14:textId="77777777" w:rsidTr="008C7C89">
        <w:tc>
          <w:tcPr>
            <w:tcW w:w="4672" w:type="dxa"/>
          </w:tcPr>
          <w:p w14:paraId="65AE5324" w14:textId="77777777" w:rsidR="003A09AE" w:rsidRDefault="003A09AE" w:rsidP="008C7C89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10^-2</w:t>
            </w:r>
          </w:p>
        </w:tc>
        <w:tc>
          <w:tcPr>
            <w:tcW w:w="4673" w:type="dxa"/>
          </w:tcPr>
          <w:p w14:paraId="6BB86AEF" w14:textId="45AC275B" w:rsidR="003A09AE" w:rsidRDefault="003B41E2" w:rsidP="008C7C89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 w:rsidRPr="003B41E2"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0.006115046649274388</w:t>
            </w:r>
          </w:p>
        </w:tc>
      </w:tr>
      <w:tr w:rsidR="003A09AE" w14:paraId="281FD82B" w14:textId="77777777" w:rsidTr="008C7C89">
        <w:tc>
          <w:tcPr>
            <w:tcW w:w="4672" w:type="dxa"/>
          </w:tcPr>
          <w:p w14:paraId="0A9DC823" w14:textId="77777777" w:rsidR="003A09AE" w:rsidRDefault="003A09AE" w:rsidP="008C7C89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10^-3</w:t>
            </w:r>
          </w:p>
        </w:tc>
        <w:tc>
          <w:tcPr>
            <w:tcW w:w="4673" w:type="dxa"/>
          </w:tcPr>
          <w:p w14:paraId="6213AEA5" w14:textId="252558DC" w:rsidR="003A09AE" w:rsidRDefault="003B41E2" w:rsidP="008C7C89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 w:rsidRPr="003B41E2"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0.00038304357680522355</w:t>
            </w:r>
          </w:p>
        </w:tc>
      </w:tr>
      <w:tr w:rsidR="003A09AE" w14:paraId="1D849371" w14:textId="77777777" w:rsidTr="008C7C89">
        <w:tc>
          <w:tcPr>
            <w:tcW w:w="4672" w:type="dxa"/>
          </w:tcPr>
          <w:p w14:paraId="68B4B67F" w14:textId="77777777" w:rsidR="003A09AE" w:rsidRDefault="003A09AE" w:rsidP="008C7C89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10^-4</w:t>
            </w:r>
          </w:p>
        </w:tc>
        <w:tc>
          <w:tcPr>
            <w:tcW w:w="4673" w:type="dxa"/>
          </w:tcPr>
          <w:p w14:paraId="77CA0DE9" w14:textId="740553BE" w:rsidR="003A09AE" w:rsidRDefault="003B41E2" w:rsidP="008C7C89">
            <w:pPr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</w:pPr>
            <w:r w:rsidRPr="003B41E2">
              <w:rPr>
                <w:rFonts w:ascii="Times New Roman" w:hAnsi="Times New Roman" w:cs="Times New Roman"/>
                <w:sz w:val="28"/>
                <w:szCs w:val="28"/>
                <w:lang w:val="en-US" w:eastAsia="zh-CN"/>
              </w:rPr>
              <w:t>9.577159174837628e-05</w:t>
            </w:r>
          </w:p>
        </w:tc>
      </w:tr>
    </w:tbl>
    <w:p w14:paraId="30073F51" w14:textId="77777777" w:rsidR="00715C7D" w:rsidRPr="00715C7D" w:rsidRDefault="00715C7D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0816CD1F" w14:textId="731ADB99" w:rsidR="002F00C5" w:rsidRPr="002F00C5" w:rsidRDefault="002F00C5" w:rsidP="002F00C5">
      <w:pPr>
        <w:tabs>
          <w:tab w:val="left" w:pos="7920"/>
        </w:tabs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F75129">
        <w:rPr>
          <w:rFonts w:ascii="Times New Roman" w:hAnsi="Times New Roman" w:cs="Times New Roman"/>
          <w:sz w:val="28"/>
          <w:szCs w:val="28"/>
          <w:lang w:eastAsia="ru-RU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  <w:lang w:eastAsia="ru-RU"/>
        </w:rPr>
        <w:t>2</w:t>
      </w:r>
      <w:r w:rsidRPr="00F75129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eastAsia="ru-RU"/>
        </w:rPr>
        <w:t>Р</w:t>
      </w:r>
      <w:r w:rsidRPr="00F75129">
        <w:rPr>
          <w:rFonts w:ascii="Times New Roman" w:hAnsi="Times New Roman" w:cs="Times New Roman"/>
          <w:sz w:val="28"/>
          <w:szCs w:val="28"/>
          <w:lang w:eastAsia="ru-RU"/>
        </w:rPr>
        <w:t xml:space="preserve">езультат работы кода для </w:t>
      </w:r>
      <w:r>
        <w:rPr>
          <w:rFonts w:ascii="Times New Roman" w:hAnsi="Times New Roman" w:cs="Times New Roman"/>
          <w:sz w:val="28"/>
          <w:szCs w:val="28"/>
          <w:lang w:eastAsia="ru-RU"/>
        </w:rPr>
        <w:t>второго метода</w:t>
      </w:r>
    </w:p>
    <w:p w14:paraId="3379AD92" w14:textId="77777777" w:rsidR="002F00C5" w:rsidRPr="002F00C5" w:rsidRDefault="002F00C5" w:rsidP="002F00C5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2F00C5" w:rsidRPr="002F00C5" w:rsidSect="006D242A">
      <w:footerReference w:type="default" r:id="rId1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E6A3F7" w14:textId="77777777" w:rsidR="00394B92" w:rsidRDefault="00394B92">
      <w:pPr>
        <w:spacing w:after="0" w:line="240" w:lineRule="auto"/>
      </w:pPr>
      <w:r>
        <w:separator/>
      </w:r>
    </w:p>
  </w:endnote>
  <w:endnote w:type="continuationSeparator" w:id="0">
    <w:p w14:paraId="5EDB0303" w14:textId="77777777" w:rsidR="00394B92" w:rsidRDefault="00394B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skaydiaCove Nerd Font">
    <w:altName w:val="Calibri"/>
    <w:charset w:val="00"/>
    <w:family w:val="modern"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18857407"/>
      <w:docPartObj>
        <w:docPartGallery w:val="Page Numbers (Bottom of Page)"/>
        <w:docPartUnique/>
      </w:docPartObj>
    </w:sdtPr>
    <w:sdtEndPr/>
    <w:sdtContent>
      <w:p w14:paraId="454DF4C9" w14:textId="77777777" w:rsidR="009467B7" w:rsidRDefault="000C539C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5</w:t>
        </w:r>
        <w:r>
          <w:fldChar w:fldCharType="end"/>
        </w:r>
      </w:p>
    </w:sdtContent>
  </w:sdt>
  <w:p w14:paraId="5AB4912B" w14:textId="77777777" w:rsidR="009467B7" w:rsidRDefault="00394B92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7BB64A" w14:textId="77777777" w:rsidR="00394B92" w:rsidRDefault="00394B92">
      <w:pPr>
        <w:spacing w:after="0" w:line="240" w:lineRule="auto"/>
      </w:pPr>
      <w:r>
        <w:separator/>
      </w:r>
    </w:p>
  </w:footnote>
  <w:footnote w:type="continuationSeparator" w:id="0">
    <w:p w14:paraId="1B02BDF7" w14:textId="77777777" w:rsidR="00394B92" w:rsidRDefault="00394B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844513"/>
    <w:multiLevelType w:val="hybridMultilevel"/>
    <w:tmpl w:val="69F08218"/>
    <w:lvl w:ilvl="0" w:tplc="04190001">
      <w:start w:val="1"/>
      <w:numFmt w:val="bullet"/>
      <w:lvlText w:val=""/>
      <w:lvlJc w:val="left"/>
      <w:pPr>
        <w:tabs>
          <w:tab w:val="num" w:pos="799"/>
        </w:tabs>
        <w:ind w:left="799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F49710D"/>
    <w:multiLevelType w:val="hybridMultilevel"/>
    <w:tmpl w:val="522CD2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190001" w:tentative="1">
      <w:start w:val="1"/>
      <w:numFmt w:val="lowerLetter"/>
      <w:lvlText w:val="%2."/>
      <w:lvlJc w:val="left"/>
      <w:pPr>
        <w:ind w:left="1440" w:hanging="360"/>
      </w:pPr>
    </w:lvl>
    <w:lvl w:ilvl="2" w:tplc="520E35C4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6A1C44"/>
    <w:multiLevelType w:val="hybridMultilevel"/>
    <w:tmpl w:val="B886900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436B"/>
    <w:rsid w:val="000567D5"/>
    <w:rsid w:val="00087F91"/>
    <w:rsid w:val="000C539C"/>
    <w:rsid w:val="000F165E"/>
    <w:rsid w:val="002F00C5"/>
    <w:rsid w:val="00370543"/>
    <w:rsid w:val="00394B92"/>
    <w:rsid w:val="003A09AE"/>
    <w:rsid w:val="003B41E2"/>
    <w:rsid w:val="00400A16"/>
    <w:rsid w:val="00424656"/>
    <w:rsid w:val="0046676A"/>
    <w:rsid w:val="005A3BC8"/>
    <w:rsid w:val="0060618C"/>
    <w:rsid w:val="00715C7D"/>
    <w:rsid w:val="00793DAB"/>
    <w:rsid w:val="00930EDE"/>
    <w:rsid w:val="009B5AE6"/>
    <w:rsid w:val="00B63BA2"/>
    <w:rsid w:val="00B90453"/>
    <w:rsid w:val="00C5615F"/>
    <w:rsid w:val="00CD436B"/>
    <w:rsid w:val="00D576D2"/>
    <w:rsid w:val="00DE159B"/>
    <w:rsid w:val="00E85FF5"/>
    <w:rsid w:val="00F23333"/>
    <w:rsid w:val="00F71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FF45B6"/>
  <w15:chartTrackingRefBased/>
  <w15:docId w15:val="{4D6A2924-E070-425B-A7CB-6E3E044486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71BFD"/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676A"/>
    <w:pPr>
      <w:keepNext/>
      <w:keepLines/>
      <w:spacing w:before="40" w:after="0" w:line="276" w:lineRule="auto"/>
      <w:outlineLvl w:val="4"/>
    </w:pPr>
    <w:rPr>
      <w:rFonts w:asciiTheme="majorHAnsi" w:eastAsiaTheme="majorEastAsia" w:hAnsiTheme="majorHAnsi" w:cstheme="majorBidi"/>
      <w:color w:val="2F5496" w:themeColor="accent1" w:themeShade="BF"/>
      <w:sz w:val="20"/>
      <w:szCs w:val="20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uiPriority w:val="9"/>
    <w:semiHidden/>
    <w:rsid w:val="0046676A"/>
    <w:rPr>
      <w:rFonts w:asciiTheme="majorHAnsi" w:eastAsiaTheme="majorEastAsia" w:hAnsiTheme="majorHAnsi" w:cstheme="majorBidi"/>
      <w:color w:val="2F5496" w:themeColor="accent1" w:themeShade="BF"/>
      <w:sz w:val="20"/>
      <w:szCs w:val="20"/>
      <w:lang w:eastAsia="zh-CN"/>
    </w:rPr>
  </w:style>
  <w:style w:type="paragraph" w:customStyle="1" w:styleId="Code">
    <w:name w:val="Code"/>
    <w:basedOn w:val="a"/>
    <w:next w:val="a"/>
    <w:link w:val="Code0"/>
    <w:qFormat/>
    <w:rsid w:val="0046676A"/>
    <w:pPr>
      <w:spacing w:before="100" w:after="200" w:line="240" w:lineRule="auto"/>
      <w:contextualSpacing/>
    </w:pPr>
    <w:rPr>
      <w:rFonts w:ascii="CaskaydiaCove Nerd Font" w:eastAsiaTheme="minorEastAsia" w:hAnsi="CaskaydiaCove Nerd Font" w:cs="Times New Roman"/>
      <w:sz w:val="20"/>
      <w:szCs w:val="28"/>
      <w:lang w:eastAsia="zh-CN"/>
    </w:rPr>
  </w:style>
  <w:style w:type="character" w:customStyle="1" w:styleId="Code0">
    <w:name w:val="Code Знак"/>
    <w:basedOn w:val="a0"/>
    <w:link w:val="Code"/>
    <w:rsid w:val="0046676A"/>
    <w:rPr>
      <w:rFonts w:ascii="CaskaydiaCove Nerd Font" w:eastAsiaTheme="minorEastAsia" w:hAnsi="CaskaydiaCove Nerd Font" w:cs="Times New Roman"/>
      <w:sz w:val="20"/>
      <w:szCs w:val="28"/>
      <w:lang w:eastAsia="zh-CN"/>
    </w:rPr>
  </w:style>
  <w:style w:type="paragraph" w:styleId="a3">
    <w:name w:val="List Paragraph"/>
    <w:basedOn w:val="a"/>
    <w:uiPriority w:val="34"/>
    <w:qFormat/>
    <w:rsid w:val="0046676A"/>
    <w:pPr>
      <w:spacing w:before="100" w:after="200" w:line="276" w:lineRule="auto"/>
      <w:ind w:left="720"/>
      <w:contextualSpacing/>
    </w:pPr>
    <w:rPr>
      <w:rFonts w:eastAsiaTheme="minorEastAsia"/>
      <w:sz w:val="20"/>
      <w:szCs w:val="20"/>
      <w:lang w:eastAsia="zh-CN"/>
    </w:rPr>
  </w:style>
  <w:style w:type="paragraph" w:styleId="a4">
    <w:name w:val="footer"/>
    <w:basedOn w:val="a"/>
    <w:link w:val="a5"/>
    <w:uiPriority w:val="99"/>
    <w:unhideWhenUsed/>
    <w:rsid w:val="0046676A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sz w:val="20"/>
      <w:szCs w:val="20"/>
      <w:lang w:eastAsia="zh-CN"/>
    </w:rPr>
  </w:style>
  <w:style w:type="character" w:customStyle="1" w:styleId="a5">
    <w:name w:val="Нижний колонтитул Знак"/>
    <w:basedOn w:val="a0"/>
    <w:link w:val="a4"/>
    <w:uiPriority w:val="99"/>
    <w:rsid w:val="0046676A"/>
    <w:rPr>
      <w:rFonts w:eastAsiaTheme="minorEastAsia"/>
      <w:sz w:val="20"/>
      <w:szCs w:val="20"/>
      <w:lang w:eastAsia="zh-CN"/>
    </w:rPr>
  </w:style>
  <w:style w:type="paragraph" w:styleId="51">
    <w:name w:val="List Number 5"/>
    <w:basedOn w:val="a"/>
    <w:uiPriority w:val="99"/>
    <w:rsid w:val="0046676A"/>
    <w:pPr>
      <w:tabs>
        <w:tab w:val="num" w:pos="1660"/>
      </w:tabs>
      <w:spacing w:after="0" w:line="240" w:lineRule="auto"/>
      <w:ind w:left="1660" w:hanging="36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annotation reference"/>
    <w:basedOn w:val="a0"/>
    <w:uiPriority w:val="99"/>
    <w:semiHidden/>
    <w:unhideWhenUsed/>
    <w:rsid w:val="000567D5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0567D5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0567D5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0567D5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0567D5"/>
    <w:rPr>
      <w:b/>
      <w:bCs/>
      <w:sz w:val="20"/>
      <w:szCs w:val="20"/>
    </w:rPr>
  </w:style>
  <w:style w:type="table" w:styleId="ab">
    <w:name w:val="Table Grid"/>
    <w:basedOn w:val="a1"/>
    <w:uiPriority w:val="39"/>
    <w:rsid w:val="003A09A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611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283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2861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333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26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13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00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23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84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598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7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36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23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61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77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83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4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32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56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632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7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16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4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830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133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225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23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91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91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36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10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57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055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88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1717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23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82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382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40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869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89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898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982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73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644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56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33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5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8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542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459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32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127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12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082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048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52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2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543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9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924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50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63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8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660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872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46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779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18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9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66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57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448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50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426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40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281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09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35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81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680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9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1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33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87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55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49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58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33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255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99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05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23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942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464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629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671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5676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80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763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8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12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176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299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74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137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02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285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410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56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1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96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679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97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16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0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03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1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14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10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6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01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171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19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901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02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5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213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96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89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688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076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02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7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570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022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74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2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56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17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633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45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45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918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3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126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83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9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75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86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61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746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277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36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436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61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8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02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97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65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30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72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63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43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42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16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42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46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22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04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1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114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77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14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723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711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8701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050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97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8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99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20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760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69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074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99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35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02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23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888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43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77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878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471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22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02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62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013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2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693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69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11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23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494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43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8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25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71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10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029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63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39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140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10" Type="http://schemas.openxmlformats.org/officeDocument/2006/relationships/image" Target="media/image4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4</Pages>
  <Words>520</Words>
  <Characters>2969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лещ</dc:creator>
  <cp:keywords/>
  <dc:description/>
  <cp:lastModifiedBy>Клещ</cp:lastModifiedBy>
  <cp:revision>7</cp:revision>
  <dcterms:created xsi:type="dcterms:W3CDTF">2023-10-30T12:23:00Z</dcterms:created>
  <dcterms:modified xsi:type="dcterms:W3CDTF">2023-11-16T09:21:00Z</dcterms:modified>
</cp:coreProperties>
</file>